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E206F" w:rsidRPr="00643CA4" w:rsidRDefault="004810F6">
      <w:pPr>
        <w:rPr>
          <w:rFonts w:ascii="KG Begin Again" w:hAnsi="KG Begin Again"/>
          <w:sz w:val="28"/>
          <w:szCs w:val="24"/>
        </w:rPr>
      </w:pPr>
      <w:bookmarkStart w:id="0" w:name="_GoBack"/>
      <w:bookmarkEnd w:id="0"/>
      <w:r w:rsidRPr="00643CA4">
        <w:rPr>
          <w:rFonts w:ascii="KG Begin Again" w:hAnsi="KG Begin Again"/>
          <w:sz w:val="28"/>
          <w:szCs w:val="24"/>
        </w:rPr>
        <w:t>Honors Algebra</w:t>
      </w:r>
      <w:r w:rsidR="00711226">
        <w:rPr>
          <w:rFonts w:ascii="KG Begin Again" w:hAnsi="KG Begin Again"/>
          <w:sz w:val="28"/>
          <w:szCs w:val="24"/>
        </w:rPr>
        <w:t xml:space="preserve"> 2</w:t>
      </w:r>
      <w:r w:rsidR="00711226">
        <w:rPr>
          <w:rFonts w:ascii="KG Begin Again" w:hAnsi="KG Begin Again"/>
          <w:sz w:val="28"/>
          <w:szCs w:val="24"/>
        </w:rPr>
        <w:tab/>
      </w:r>
      <w:r w:rsidRPr="00643CA4">
        <w:rPr>
          <w:rFonts w:ascii="KG Begin Again" w:hAnsi="KG Begin Again"/>
          <w:sz w:val="28"/>
          <w:szCs w:val="24"/>
        </w:rPr>
        <w:tab/>
      </w:r>
      <w:r w:rsidRPr="00643CA4">
        <w:rPr>
          <w:rFonts w:ascii="KG Begin Again" w:hAnsi="KG Begin Again"/>
          <w:sz w:val="28"/>
          <w:szCs w:val="24"/>
        </w:rPr>
        <w:tab/>
      </w:r>
      <w:r w:rsidRPr="00643CA4">
        <w:rPr>
          <w:rFonts w:ascii="KG Begin Again" w:hAnsi="KG Begin Again"/>
          <w:sz w:val="28"/>
          <w:szCs w:val="24"/>
        </w:rPr>
        <w:tab/>
      </w:r>
      <w:r w:rsidRPr="00643CA4">
        <w:rPr>
          <w:rFonts w:ascii="KG Begin Again" w:hAnsi="KG Begin Again"/>
          <w:sz w:val="28"/>
          <w:szCs w:val="24"/>
        </w:rPr>
        <w:tab/>
      </w:r>
      <w:r w:rsidRPr="00643CA4">
        <w:rPr>
          <w:rFonts w:ascii="KG Begin Again" w:hAnsi="KG Begin Again"/>
          <w:sz w:val="28"/>
          <w:szCs w:val="24"/>
        </w:rPr>
        <w:tab/>
      </w:r>
      <w:r w:rsidR="00643CA4">
        <w:rPr>
          <w:rFonts w:ascii="KG Begin Again" w:hAnsi="KG Begin Again"/>
          <w:sz w:val="28"/>
          <w:szCs w:val="24"/>
        </w:rPr>
        <w:tab/>
      </w:r>
      <w:r w:rsidRPr="00643CA4">
        <w:rPr>
          <w:rFonts w:ascii="KG Begin Again" w:hAnsi="KG Begin Again"/>
          <w:sz w:val="28"/>
          <w:szCs w:val="24"/>
        </w:rPr>
        <w:t>Name: _________</w:t>
      </w:r>
      <w:r w:rsidR="00643CA4">
        <w:rPr>
          <w:rFonts w:ascii="KG Begin Again" w:hAnsi="KG Begin Again"/>
          <w:sz w:val="28"/>
          <w:szCs w:val="24"/>
        </w:rPr>
        <w:t>____</w:t>
      </w:r>
      <w:r w:rsidRPr="00643CA4">
        <w:rPr>
          <w:rFonts w:ascii="KG Begin Again" w:hAnsi="KG Begin Again"/>
          <w:sz w:val="28"/>
          <w:szCs w:val="24"/>
        </w:rPr>
        <w:t>__________________</w:t>
      </w:r>
    </w:p>
    <w:p w:rsidR="004810F6" w:rsidRPr="00643CA4" w:rsidRDefault="004810F6">
      <w:pPr>
        <w:rPr>
          <w:rFonts w:ascii="KG Begin Again" w:hAnsi="KG Begin Again"/>
          <w:sz w:val="28"/>
          <w:szCs w:val="24"/>
        </w:rPr>
      </w:pPr>
      <w:r w:rsidRPr="00643CA4">
        <w:rPr>
          <w:rFonts w:ascii="KG Begin Again" w:hAnsi="KG Begin Again"/>
          <w:sz w:val="28"/>
          <w:szCs w:val="24"/>
        </w:rPr>
        <w:t>Simplifying Complex Rational Expressions</w:t>
      </w:r>
      <w:r w:rsidRPr="00643CA4">
        <w:rPr>
          <w:rFonts w:ascii="KG Begin Again" w:hAnsi="KG Begin Again"/>
          <w:sz w:val="28"/>
          <w:szCs w:val="24"/>
        </w:rPr>
        <w:tab/>
      </w:r>
      <w:r w:rsidRPr="00643CA4">
        <w:rPr>
          <w:rFonts w:ascii="KG Begin Again" w:hAnsi="KG Begin Again"/>
          <w:sz w:val="28"/>
          <w:szCs w:val="24"/>
        </w:rPr>
        <w:tab/>
      </w:r>
      <w:r w:rsidRPr="00643CA4">
        <w:rPr>
          <w:rFonts w:ascii="KG Begin Again" w:hAnsi="KG Begin Again"/>
          <w:sz w:val="28"/>
          <w:szCs w:val="24"/>
        </w:rPr>
        <w:tab/>
      </w:r>
      <w:r w:rsidR="00643CA4">
        <w:rPr>
          <w:rFonts w:ascii="KG Begin Again" w:hAnsi="KG Begin Again"/>
          <w:sz w:val="28"/>
          <w:szCs w:val="24"/>
        </w:rPr>
        <w:tab/>
      </w:r>
      <w:r w:rsidRPr="00643CA4">
        <w:rPr>
          <w:rFonts w:ascii="KG Begin Again" w:hAnsi="KG Begin Again"/>
          <w:sz w:val="28"/>
          <w:szCs w:val="24"/>
        </w:rPr>
        <w:t>Date: ________</w:t>
      </w:r>
      <w:r w:rsidR="00643CA4">
        <w:rPr>
          <w:rFonts w:ascii="KG Begin Again" w:hAnsi="KG Begin Again"/>
          <w:sz w:val="28"/>
          <w:szCs w:val="24"/>
        </w:rPr>
        <w:t>____</w:t>
      </w:r>
      <w:r w:rsidRPr="00643CA4">
        <w:rPr>
          <w:rFonts w:ascii="KG Begin Again" w:hAnsi="KG Begin Again"/>
          <w:sz w:val="28"/>
          <w:szCs w:val="24"/>
        </w:rPr>
        <w:t>_____ Block: _________</w:t>
      </w:r>
    </w:p>
    <w:p w:rsidR="004810F6" w:rsidRDefault="004810F6" w:rsidP="00643CA4">
      <w:pPr>
        <w:jc w:val="center"/>
        <w:rPr>
          <w:rFonts w:ascii="KG Begin Again" w:hAnsi="KG Begin Again"/>
          <w:b/>
          <w:sz w:val="28"/>
          <w:szCs w:val="24"/>
        </w:rPr>
      </w:pPr>
      <w:r w:rsidRPr="00643CA4">
        <w:rPr>
          <w:rFonts w:ascii="KG Begin Again" w:hAnsi="KG Begin Again"/>
          <w:b/>
          <w:sz w:val="28"/>
          <w:szCs w:val="24"/>
        </w:rPr>
        <w:t>Simplify each expression.</w:t>
      </w:r>
    </w:p>
    <w:tbl>
      <w:tblPr>
        <w:tblStyle w:val="TableGrid"/>
        <w:tblW w:w="11038" w:type="dxa"/>
        <w:tblLook w:val="04A0" w:firstRow="1" w:lastRow="0" w:firstColumn="1" w:lastColumn="0" w:noHBand="0" w:noVBand="1"/>
      </w:tblPr>
      <w:tblGrid>
        <w:gridCol w:w="5519"/>
        <w:gridCol w:w="5519"/>
      </w:tblGrid>
      <w:tr w:rsidR="00643CA4" w:rsidTr="00643CA4">
        <w:trPr>
          <w:trHeight w:val="2547"/>
        </w:trPr>
        <w:tc>
          <w:tcPr>
            <w:tcW w:w="5519" w:type="dxa"/>
          </w:tcPr>
          <w:p w:rsidR="00643CA4" w:rsidRDefault="00643CA4">
            <w:pPr>
              <w:rPr>
                <w:rFonts w:ascii="KG Begin Again" w:hAnsi="KG Begin Again"/>
                <w:b/>
                <w:sz w:val="28"/>
                <w:szCs w:val="24"/>
              </w:rPr>
            </w:pPr>
            <w:r w:rsidRPr="00643CA4">
              <w:rPr>
                <w:rFonts w:ascii="KG Begin Again" w:hAnsi="KG Begin Again"/>
                <w:sz w:val="28"/>
                <w:szCs w:val="24"/>
              </w:rPr>
              <w:t xml:space="preserve">1.) </w:t>
            </w:r>
            <w:r w:rsidRPr="00643CA4">
              <w:rPr>
                <w:rFonts w:ascii="KG Begin Again" w:hAnsi="KG Begin Again"/>
                <w:position w:val="-56"/>
                <w:sz w:val="28"/>
                <w:szCs w:val="24"/>
              </w:rPr>
              <w:object w:dxaOrig="740" w:dyaOrig="121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5pt;height:61.5pt" o:ole="">
                  <v:imagedata r:id="rId4" o:title=""/>
                </v:shape>
                <o:OLEObject Type="Embed" ProgID="Equation.DSMT4" ShapeID="_x0000_i1025" DrawAspect="Content" ObjectID="_1553336276" r:id="rId5"/>
              </w:object>
            </w:r>
          </w:p>
        </w:tc>
        <w:tc>
          <w:tcPr>
            <w:tcW w:w="5519" w:type="dxa"/>
          </w:tcPr>
          <w:p w:rsidR="00643CA4" w:rsidRDefault="00643CA4">
            <w:pPr>
              <w:rPr>
                <w:rFonts w:ascii="KG Begin Again" w:hAnsi="KG Begin Again"/>
                <w:sz w:val="28"/>
                <w:szCs w:val="24"/>
              </w:rPr>
            </w:pPr>
            <w:r w:rsidRPr="00643CA4">
              <w:rPr>
                <w:rFonts w:ascii="KG Begin Again" w:hAnsi="KG Begin Again"/>
                <w:sz w:val="28"/>
                <w:szCs w:val="24"/>
              </w:rPr>
              <w:t>2.)</w:t>
            </w:r>
            <w:r w:rsidRPr="00643CA4">
              <w:rPr>
                <w:rFonts w:ascii="KG Begin Again" w:hAnsi="KG Begin Again"/>
                <w:position w:val="-54"/>
                <w:sz w:val="28"/>
                <w:szCs w:val="24"/>
              </w:rPr>
              <w:object w:dxaOrig="660" w:dyaOrig="1200">
                <v:shape id="_x0000_i1026" type="#_x0000_t75" style="width:33pt;height:60pt" o:ole="">
                  <v:imagedata r:id="rId6" o:title=""/>
                </v:shape>
                <o:OLEObject Type="Embed" ProgID="Equation.DSMT4" ShapeID="_x0000_i1026" DrawAspect="Content" ObjectID="_1553336277" r:id="rId7"/>
              </w:object>
            </w: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b/>
                <w:sz w:val="28"/>
                <w:szCs w:val="24"/>
              </w:rPr>
            </w:pPr>
          </w:p>
        </w:tc>
      </w:tr>
      <w:tr w:rsidR="00643CA4" w:rsidTr="00643CA4">
        <w:trPr>
          <w:trHeight w:val="2002"/>
        </w:trPr>
        <w:tc>
          <w:tcPr>
            <w:tcW w:w="5519" w:type="dxa"/>
          </w:tcPr>
          <w:p w:rsidR="00643CA4" w:rsidRDefault="00643CA4">
            <w:pPr>
              <w:rPr>
                <w:rFonts w:ascii="KG Begin Again" w:hAnsi="KG Begin Again"/>
                <w:b/>
                <w:sz w:val="28"/>
                <w:szCs w:val="24"/>
              </w:rPr>
            </w:pPr>
            <w:r w:rsidRPr="00643CA4">
              <w:rPr>
                <w:rFonts w:ascii="KG Begin Again" w:hAnsi="KG Begin Again"/>
                <w:sz w:val="28"/>
                <w:szCs w:val="24"/>
              </w:rPr>
              <w:t>3.)</w:t>
            </w:r>
            <w:r w:rsidRPr="00643CA4">
              <w:rPr>
                <w:rFonts w:ascii="KG Begin Again" w:hAnsi="KG Begin Again"/>
                <w:position w:val="-24"/>
                <w:sz w:val="28"/>
                <w:szCs w:val="24"/>
              </w:rPr>
              <w:object w:dxaOrig="740" w:dyaOrig="900">
                <v:shape id="_x0000_i1027" type="#_x0000_t75" style="width:37.5pt;height:45pt" o:ole="">
                  <v:imagedata r:id="rId8" o:title=""/>
                </v:shape>
                <o:OLEObject Type="Embed" ProgID="Equation.DSMT4" ShapeID="_x0000_i1027" DrawAspect="Content" ObjectID="_1553336278" r:id="rId9"/>
              </w:object>
            </w:r>
          </w:p>
        </w:tc>
        <w:tc>
          <w:tcPr>
            <w:tcW w:w="5519" w:type="dxa"/>
          </w:tcPr>
          <w:p w:rsidR="00643CA4" w:rsidRDefault="00643CA4">
            <w:pPr>
              <w:rPr>
                <w:rFonts w:ascii="KG Begin Again" w:hAnsi="KG Begin Again"/>
                <w:sz w:val="28"/>
                <w:szCs w:val="24"/>
              </w:rPr>
            </w:pPr>
            <w:r w:rsidRPr="00643CA4">
              <w:rPr>
                <w:rFonts w:ascii="KG Begin Again" w:hAnsi="KG Begin Again"/>
                <w:sz w:val="28"/>
                <w:szCs w:val="24"/>
              </w:rPr>
              <w:t>4.)</w:t>
            </w:r>
            <w:r w:rsidRPr="00643CA4">
              <w:rPr>
                <w:rFonts w:ascii="KG Begin Again" w:hAnsi="KG Begin Again"/>
                <w:position w:val="-56"/>
                <w:sz w:val="28"/>
                <w:szCs w:val="24"/>
              </w:rPr>
              <w:object w:dxaOrig="859" w:dyaOrig="940">
                <v:shape id="_x0000_i1028" type="#_x0000_t75" style="width:43.5pt;height:46.5pt" o:ole="">
                  <v:imagedata r:id="rId10" o:title=""/>
                </v:shape>
                <o:OLEObject Type="Embed" ProgID="Equation.DSMT4" ShapeID="_x0000_i1028" DrawAspect="Content" ObjectID="_1553336279" r:id="rId11"/>
              </w:object>
            </w: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b/>
                <w:sz w:val="28"/>
                <w:szCs w:val="24"/>
              </w:rPr>
            </w:pPr>
          </w:p>
        </w:tc>
      </w:tr>
      <w:tr w:rsidR="00643CA4" w:rsidTr="00643CA4">
        <w:trPr>
          <w:trHeight w:val="2501"/>
        </w:trPr>
        <w:tc>
          <w:tcPr>
            <w:tcW w:w="5519" w:type="dxa"/>
          </w:tcPr>
          <w:p w:rsidR="00643CA4" w:rsidRDefault="00643CA4">
            <w:pPr>
              <w:rPr>
                <w:rFonts w:ascii="KG Begin Again" w:hAnsi="KG Begin Again"/>
                <w:b/>
                <w:sz w:val="28"/>
                <w:szCs w:val="24"/>
              </w:rPr>
            </w:pPr>
            <w:r w:rsidRPr="00643CA4">
              <w:rPr>
                <w:rFonts w:ascii="KG Begin Again" w:hAnsi="KG Begin Again"/>
                <w:sz w:val="28"/>
                <w:szCs w:val="24"/>
              </w:rPr>
              <w:t>5.)</w:t>
            </w:r>
            <w:r w:rsidRPr="00643CA4">
              <w:rPr>
                <w:rFonts w:ascii="KG Begin Again" w:hAnsi="KG Begin Again"/>
                <w:position w:val="-54"/>
                <w:sz w:val="28"/>
                <w:szCs w:val="24"/>
              </w:rPr>
              <w:object w:dxaOrig="880" w:dyaOrig="1200">
                <v:shape id="_x0000_i1029" type="#_x0000_t75" style="width:43.5pt;height:58.5pt" o:ole="">
                  <v:imagedata r:id="rId12" o:title=""/>
                </v:shape>
                <o:OLEObject Type="Embed" ProgID="Equation.DSMT4" ShapeID="_x0000_i1029" DrawAspect="Content" ObjectID="_1553336280" r:id="rId13"/>
              </w:object>
            </w:r>
            <w:r w:rsidRPr="00643CA4">
              <w:rPr>
                <w:rFonts w:ascii="KG Begin Again" w:hAnsi="KG Begin Again"/>
                <w:sz w:val="28"/>
                <w:szCs w:val="24"/>
              </w:rPr>
              <w:tab/>
            </w:r>
          </w:p>
        </w:tc>
        <w:tc>
          <w:tcPr>
            <w:tcW w:w="5519" w:type="dxa"/>
          </w:tcPr>
          <w:p w:rsidR="00643CA4" w:rsidRDefault="00643CA4">
            <w:pPr>
              <w:rPr>
                <w:rFonts w:ascii="KG Begin Again" w:hAnsi="KG Begin Again"/>
                <w:sz w:val="28"/>
                <w:szCs w:val="24"/>
              </w:rPr>
            </w:pPr>
            <w:r w:rsidRPr="00643CA4">
              <w:rPr>
                <w:rFonts w:ascii="KG Begin Again" w:hAnsi="KG Begin Again"/>
                <w:sz w:val="28"/>
                <w:szCs w:val="24"/>
              </w:rPr>
              <w:t>6.)</w:t>
            </w:r>
            <w:r w:rsidRPr="00643CA4">
              <w:rPr>
                <w:rFonts w:ascii="KG Begin Again" w:hAnsi="KG Begin Again"/>
                <w:position w:val="-54"/>
                <w:sz w:val="28"/>
                <w:szCs w:val="24"/>
              </w:rPr>
              <w:object w:dxaOrig="639" w:dyaOrig="1200">
                <v:shape id="_x0000_i1030" type="#_x0000_t75" style="width:33pt;height:58.5pt" o:ole="">
                  <v:imagedata r:id="rId14" o:title=""/>
                </v:shape>
                <o:OLEObject Type="Embed" ProgID="Equation.DSMT4" ShapeID="_x0000_i1030" DrawAspect="Content" ObjectID="_1553336281" r:id="rId15"/>
              </w:object>
            </w: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b/>
                <w:sz w:val="28"/>
                <w:szCs w:val="24"/>
              </w:rPr>
            </w:pPr>
          </w:p>
        </w:tc>
      </w:tr>
      <w:tr w:rsidR="00643CA4" w:rsidTr="00643CA4">
        <w:trPr>
          <w:trHeight w:val="2457"/>
        </w:trPr>
        <w:tc>
          <w:tcPr>
            <w:tcW w:w="5519" w:type="dxa"/>
          </w:tcPr>
          <w:p w:rsidR="00643CA4" w:rsidRDefault="00643CA4">
            <w:pPr>
              <w:rPr>
                <w:rFonts w:ascii="KG Begin Again" w:hAnsi="KG Begin Again"/>
                <w:b/>
                <w:sz w:val="28"/>
                <w:szCs w:val="24"/>
              </w:rPr>
            </w:pPr>
            <w:r w:rsidRPr="00643CA4">
              <w:rPr>
                <w:rFonts w:ascii="KG Begin Again" w:hAnsi="KG Begin Again"/>
                <w:sz w:val="28"/>
                <w:szCs w:val="24"/>
              </w:rPr>
              <w:lastRenderedPageBreak/>
              <w:t>7.)</w:t>
            </w:r>
            <w:r w:rsidRPr="00643CA4">
              <w:rPr>
                <w:rFonts w:ascii="KG Begin Again" w:hAnsi="KG Begin Again"/>
                <w:position w:val="-54"/>
                <w:sz w:val="28"/>
                <w:szCs w:val="24"/>
              </w:rPr>
              <w:object w:dxaOrig="1219" w:dyaOrig="1200">
                <v:shape id="_x0000_i1031" type="#_x0000_t75" style="width:61.5pt;height:58.5pt" o:ole="">
                  <v:imagedata r:id="rId16" o:title=""/>
                </v:shape>
                <o:OLEObject Type="Embed" ProgID="Equation.DSMT4" ShapeID="_x0000_i1031" DrawAspect="Content" ObjectID="_1553336282" r:id="rId17"/>
              </w:object>
            </w:r>
          </w:p>
        </w:tc>
        <w:tc>
          <w:tcPr>
            <w:tcW w:w="5519" w:type="dxa"/>
          </w:tcPr>
          <w:p w:rsidR="00643CA4" w:rsidRDefault="00643CA4">
            <w:pPr>
              <w:rPr>
                <w:rFonts w:ascii="KG Begin Again" w:hAnsi="KG Begin Again"/>
                <w:sz w:val="28"/>
                <w:szCs w:val="24"/>
              </w:rPr>
            </w:pPr>
            <w:r w:rsidRPr="00643CA4">
              <w:rPr>
                <w:rFonts w:ascii="KG Begin Again" w:hAnsi="KG Begin Again"/>
                <w:sz w:val="28"/>
                <w:szCs w:val="24"/>
              </w:rPr>
              <w:t xml:space="preserve">8.) </w:t>
            </w:r>
            <w:r w:rsidRPr="00643CA4">
              <w:rPr>
                <w:rFonts w:ascii="KG Begin Again" w:hAnsi="KG Begin Again"/>
                <w:position w:val="-54"/>
                <w:sz w:val="28"/>
                <w:szCs w:val="24"/>
              </w:rPr>
              <w:object w:dxaOrig="1320" w:dyaOrig="1200">
                <v:shape id="_x0000_i1032" type="#_x0000_t75" style="width:66pt;height:58.5pt" o:ole="">
                  <v:imagedata r:id="rId18" o:title=""/>
                </v:shape>
                <o:OLEObject Type="Embed" ProgID="Equation.DSMT4" ShapeID="_x0000_i1032" DrawAspect="Content" ObjectID="_1553336283" r:id="rId19"/>
              </w:object>
            </w: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b/>
                <w:sz w:val="28"/>
                <w:szCs w:val="24"/>
              </w:rPr>
            </w:pPr>
          </w:p>
        </w:tc>
      </w:tr>
      <w:tr w:rsidR="00643CA4" w:rsidTr="00643CA4">
        <w:trPr>
          <w:trHeight w:val="2547"/>
        </w:trPr>
        <w:tc>
          <w:tcPr>
            <w:tcW w:w="5519" w:type="dxa"/>
          </w:tcPr>
          <w:p w:rsidR="00643CA4" w:rsidRDefault="00643CA4">
            <w:pPr>
              <w:rPr>
                <w:rFonts w:ascii="KG Begin Again" w:hAnsi="KG Begin Again"/>
                <w:b/>
                <w:sz w:val="28"/>
                <w:szCs w:val="24"/>
              </w:rPr>
            </w:pPr>
            <w:r w:rsidRPr="00643CA4">
              <w:rPr>
                <w:rFonts w:ascii="KG Begin Again" w:hAnsi="KG Begin Again"/>
                <w:sz w:val="28"/>
                <w:szCs w:val="24"/>
              </w:rPr>
              <w:t xml:space="preserve">9.) </w:t>
            </w:r>
            <w:r w:rsidRPr="00643CA4">
              <w:rPr>
                <w:rFonts w:ascii="KG Begin Again" w:hAnsi="KG Begin Again"/>
                <w:position w:val="-54"/>
                <w:sz w:val="28"/>
                <w:szCs w:val="24"/>
              </w:rPr>
              <w:object w:dxaOrig="1420" w:dyaOrig="1200">
                <v:shape id="_x0000_i1033" type="#_x0000_t75" style="width:70.5pt;height:58.5pt" o:ole="">
                  <v:imagedata r:id="rId20" o:title=""/>
                </v:shape>
                <o:OLEObject Type="Embed" ProgID="Equation.DSMT4" ShapeID="_x0000_i1033" DrawAspect="Content" ObjectID="_1553336284" r:id="rId21"/>
              </w:object>
            </w:r>
            <w:r w:rsidRPr="00643CA4">
              <w:rPr>
                <w:rFonts w:ascii="KG Begin Again" w:hAnsi="KG Begin Again"/>
                <w:sz w:val="28"/>
                <w:szCs w:val="24"/>
              </w:rPr>
              <w:tab/>
            </w:r>
          </w:p>
        </w:tc>
        <w:tc>
          <w:tcPr>
            <w:tcW w:w="5519" w:type="dxa"/>
          </w:tcPr>
          <w:p w:rsidR="00643CA4" w:rsidRDefault="00643CA4">
            <w:pPr>
              <w:rPr>
                <w:rFonts w:ascii="KG Begin Again" w:hAnsi="KG Begin Again"/>
                <w:sz w:val="28"/>
                <w:szCs w:val="24"/>
              </w:rPr>
            </w:pPr>
            <w:r w:rsidRPr="00643CA4">
              <w:rPr>
                <w:rFonts w:ascii="KG Begin Again" w:hAnsi="KG Begin Again"/>
                <w:sz w:val="28"/>
                <w:szCs w:val="24"/>
              </w:rPr>
              <w:t xml:space="preserve">10.) </w:t>
            </w:r>
            <w:r w:rsidRPr="00643CA4">
              <w:rPr>
                <w:rFonts w:ascii="KG Begin Again" w:hAnsi="KG Begin Again"/>
                <w:position w:val="-54"/>
                <w:sz w:val="28"/>
                <w:szCs w:val="24"/>
              </w:rPr>
              <w:object w:dxaOrig="1320" w:dyaOrig="1200">
                <v:shape id="_x0000_i1034" type="#_x0000_t75" style="width:66pt;height:58.5pt" o:ole="">
                  <v:imagedata r:id="rId22" o:title=""/>
                </v:shape>
                <o:OLEObject Type="Embed" ProgID="Equation.DSMT4" ShapeID="_x0000_i1034" DrawAspect="Content" ObjectID="_1553336285" r:id="rId23"/>
              </w:object>
            </w: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sz w:val="28"/>
                <w:szCs w:val="24"/>
              </w:rPr>
            </w:pPr>
          </w:p>
          <w:p w:rsidR="00711226" w:rsidRDefault="00711226">
            <w:pPr>
              <w:rPr>
                <w:rFonts w:ascii="KG Begin Again" w:hAnsi="KG Begin Again"/>
                <w:b/>
                <w:sz w:val="28"/>
                <w:szCs w:val="24"/>
              </w:rPr>
            </w:pPr>
          </w:p>
        </w:tc>
      </w:tr>
    </w:tbl>
    <w:p w:rsidR="004810F6" w:rsidRPr="00643CA4" w:rsidRDefault="004810F6">
      <w:pPr>
        <w:rPr>
          <w:rFonts w:ascii="KG Begin Again" w:hAnsi="KG Begin Again"/>
          <w:sz w:val="28"/>
          <w:szCs w:val="24"/>
        </w:rPr>
      </w:pPr>
    </w:p>
    <w:p w:rsidR="004810F6" w:rsidRPr="00643CA4" w:rsidRDefault="004810F6">
      <w:pPr>
        <w:rPr>
          <w:rFonts w:ascii="KG Begin Again" w:hAnsi="KG Begin Again"/>
          <w:sz w:val="28"/>
          <w:szCs w:val="24"/>
        </w:rPr>
      </w:pPr>
    </w:p>
    <w:p w:rsidR="004810F6" w:rsidRPr="00643CA4" w:rsidRDefault="004810F6">
      <w:pPr>
        <w:rPr>
          <w:rFonts w:ascii="KG Begin Again" w:hAnsi="KG Begin Again"/>
          <w:sz w:val="28"/>
          <w:szCs w:val="24"/>
        </w:rPr>
      </w:pPr>
    </w:p>
    <w:p w:rsidR="004810F6" w:rsidRPr="00643CA4" w:rsidRDefault="004810F6">
      <w:pPr>
        <w:rPr>
          <w:rFonts w:ascii="KG Begin Again" w:hAnsi="KG Begin Again"/>
          <w:sz w:val="28"/>
          <w:szCs w:val="24"/>
        </w:rPr>
      </w:pPr>
    </w:p>
    <w:p w:rsidR="004810F6" w:rsidRPr="00643CA4" w:rsidRDefault="004810F6">
      <w:pPr>
        <w:rPr>
          <w:rFonts w:ascii="KG Begin Again" w:hAnsi="KG Begin Again"/>
          <w:sz w:val="28"/>
          <w:szCs w:val="24"/>
        </w:rPr>
      </w:pPr>
      <w:r w:rsidRPr="00643CA4">
        <w:rPr>
          <w:rFonts w:ascii="KG Begin Again" w:hAnsi="KG Begin Again"/>
          <w:sz w:val="28"/>
          <w:szCs w:val="24"/>
        </w:rPr>
        <w:tab/>
      </w:r>
      <w:r w:rsidRPr="00643CA4">
        <w:rPr>
          <w:rFonts w:ascii="KG Begin Again" w:hAnsi="KG Begin Again"/>
          <w:sz w:val="28"/>
          <w:szCs w:val="24"/>
        </w:rPr>
        <w:tab/>
      </w:r>
      <w:r w:rsidRPr="00643CA4">
        <w:rPr>
          <w:rFonts w:ascii="KG Begin Again" w:hAnsi="KG Begin Again"/>
          <w:sz w:val="28"/>
          <w:szCs w:val="24"/>
        </w:rPr>
        <w:tab/>
      </w:r>
      <w:r w:rsidRPr="00643CA4">
        <w:rPr>
          <w:rFonts w:ascii="KG Begin Again" w:hAnsi="KG Begin Again"/>
          <w:sz w:val="28"/>
          <w:szCs w:val="24"/>
        </w:rPr>
        <w:tab/>
      </w:r>
    </w:p>
    <w:p w:rsidR="004810F6" w:rsidRPr="00643CA4" w:rsidRDefault="004810F6">
      <w:pPr>
        <w:rPr>
          <w:rFonts w:ascii="KG Begin Again" w:hAnsi="KG Begin Again"/>
          <w:sz w:val="28"/>
          <w:szCs w:val="24"/>
        </w:rPr>
      </w:pPr>
    </w:p>
    <w:sectPr w:rsidR="004810F6" w:rsidRPr="00643CA4" w:rsidSect="004810F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KG Begin Again">
    <w:panose1 w:val="02000000000000000000"/>
    <w:charset w:val="00"/>
    <w:family w:val="auto"/>
    <w:pitch w:val="variable"/>
    <w:sig w:usb0="A000002F" w:usb1="00000042" w:usb2="00000000" w:usb3="00000000" w:csb0="0000000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10F6"/>
    <w:rsid w:val="000C637B"/>
    <w:rsid w:val="00382ED5"/>
    <w:rsid w:val="004810F6"/>
    <w:rsid w:val="00643CA4"/>
    <w:rsid w:val="00711226"/>
    <w:rsid w:val="00841EE5"/>
    <w:rsid w:val="00FE20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A31C7323-4983-4D03-BE8C-03417CE87A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810F6"/>
    <w:pPr>
      <w:ind w:left="720"/>
      <w:contextualSpacing/>
    </w:pPr>
  </w:style>
  <w:style w:type="table" w:styleId="TableGrid">
    <w:name w:val="Table Grid"/>
    <w:basedOn w:val="TableNormal"/>
    <w:uiPriority w:val="59"/>
    <w:rsid w:val="00643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1122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122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81</Words>
  <Characters>464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5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dsay Kovalsky</dc:creator>
  <cp:lastModifiedBy>Lindsay Kovalsky</cp:lastModifiedBy>
  <cp:revision>2</cp:revision>
  <cp:lastPrinted>2015-10-01T13:29:00Z</cp:lastPrinted>
  <dcterms:created xsi:type="dcterms:W3CDTF">2017-04-10T17:31:00Z</dcterms:created>
  <dcterms:modified xsi:type="dcterms:W3CDTF">2017-04-10T17:31:00Z</dcterms:modified>
</cp:coreProperties>
</file>